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7274" w:rsidRDefault="00D87274" w:rsidP="00D87274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Định nghĩa và sự xác định đường tròn</w:t>
      </w:r>
    </w:p>
    <w:p w:rsidR="00D87274" w:rsidRDefault="00D87274" w:rsidP="00D87274">
      <w:pPr>
        <w:jc w:val="center"/>
        <w:rPr>
          <w:b/>
          <w:sz w:val="24"/>
          <w:szCs w:val="24"/>
        </w:rPr>
      </w:pPr>
    </w:p>
    <w:p w:rsidR="002043DE" w:rsidRDefault="00620951" w:rsidP="00620951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Bài 1: </w:t>
      </w:r>
      <w:r>
        <w:rPr>
          <w:sz w:val="24"/>
          <w:szCs w:val="24"/>
        </w:rPr>
        <w:t>Cho tam giác đều ABC, hai đường cao BD và CE</w:t>
      </w:r>
    </w:p>
    <w:p w:rsidR="00620951" w:rsidRDefault="00620951" w:rsidP="00620951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>
        <w:rPr>
          <w:sz w:val="24"/>
          <w:szCs w:val="24"/>
        </w:rPr>
        <w:t>Chứng minh bốn điểm B, C, D, E cùng thuộc một đường tròn</w:t>
      </w:r>
    </w:p>
    <w:p w:rsidR="00620951" w:rsidRDefault="00620951" w:rsidP="00620951">
      <w:pPr>
        <w:pStyle w:val="ListParagraph"/>
        <w:numPr>
          <w:ilvl w:val="0"/>
          <w:numId w:val="1"/>
        </w:numPr>
        <w:jc w:val="both"/>
        <w:rPr>
          <w:sz w:val="24"/>
          <w:szCs w:val="24"/>
        </w:rPr>
      </w:pPr>
      <w:r>
        <w:rPr>
          <w:sz w:val="24"/>
          <w:szCs w:val="24"/>
        </w:rPr>
        <w:t>Gọi G là giao điểm của BD và CE. Chứng minh bốn điểm A, E, D, G cùng thuộc một đường tròn. Tính bán kính của đường tròn này biết tam giác đều có cạnh bằng 8cm</w:t>
      </w:r>
    </w:p>
    <w:p w:rsidR="000F2C4E" w:rsidRDefault="000F2C4E" w:rsidP="000F2C4E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Bài 2: </w:t>
      </w:r>
      <w:r>
        <w:rPr>
          <w:sz w:val="24"/>
          <w:szCs w:val="24"/>
        </w:rPr>
        <w:t>Cho đường tròn (O) và dây cung AB. Vẽ dây BC vuông góc với AB.</w:t>
      </w:r>
    </w:p>
    <w:p w:rsidR="000F2C4E" w:rsidRDefault="000F2C4E" w:rsidP="000F2C4E">
      <w:pPr>
        <w:pStyle w:val="ListParagraph"/>
        <w:numPr>
          <w:ilvl w:val="0"/>
          <w:numId w:val="2"/>
        </w:numPr>
        <w:jc w:val="both"/>
        <w:rPr>
          <w:sz w:val="24"/>
          <w:szCs w:val="24"/>
        </w:rPr>
      </w:pPr>
      <w:r>
        <w:rPr>
          <w:sz w:val="24"/>
          <w:szCs w:val="24"/>
        </w:rPr>
        <w:t>Chứng minh AC là đường kính của đường tròn (O).</w:t>
      </w:r>
    </w:p>
    <w:p w:rsidR="000F2C4E" w:rsidRDefault="000F2C4E" w:rsidP="000F2C4E">
      <w:pPr>
        <w:pStyle w:val="ListParagraph"/>
        <w:numPr>
          <w:ilvl w:val="0"/>
          <w:numId w:val="2"/>
        </w:numPr>
        <w:jc w:val="both"/>
        <w:rPr>
          <w:sz w:val="24"/>
          <w:szCs w:val="24"/>
        </w:rPr>
      </w:pPr>
      <w:r>
        <w:rPr>
          <w:sz w:val="24"/>
          <w:szCs w:val="24"/>
        </w:rPr>
        <w:t>Tính bán kính của (O) biết AB = 12cm, BC = 5cm.</w:t>
      </w:r>
    </w:p>
    <w:p w:rsidR="000F2C4E" w:rsidRDefault="00EE4DB9" w:rsidP="00C45BDC">
      <w:pPr>
        <w:ind w:left="567" w:hanging="567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Bài 3: </w:t>
      </w:r>
      <w:r w:rsidR="009E0C84">
        <w:rPr>
          <w:sz w:val="24"/>
          <w:szCs w:val="24"/>
        </w:rPr>
        <w:t>Cho hình vuông ABCD. Trên các cạnh AB, BC, CD, DA lần lượt lấy các điểm  M, N, P, Q sao cho</w:t>
      </w:r>
      <w:r w:rsidR="00C45BDC" w:rsidRPr="00C45BDC">
        <w:rPr>
          <w:position w:val="-28"/>
          <w:sz w:val="24"/>
          <w:szCs w:val="24"/>
        </w:rPr>
        <w:object w:dxaOrig="2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3pt" o:ole="">
            <v:imagedata r:id="rId7" o:title=""/>
          </v:shape>
          <o:OLEObject Type="Embed" ProgID="Equation.DSMT4" ShapeID="_x0000_i1025" DrawAspect="Content" ObjectID="_1528915963" r:id="rId8"/>
        </w:object>
      </w:r>
    </w:p>
    <w:p w:rsidR="009E0C84" w:rsidRDefault="009E0C84" w:rsidP="009E0C84">
      <w:pPr>
        <w:pStyle w:val="ListParagraph"/>
        <w:numPr>
          <w:ilvl w:val="0"/>
          <w:numId w:val="3"/>
        </w:numPr>
        <w:jc w:val="both"/>
        <w:rPr>
          <w:sz w:val="24"/>
          <w:szCs w:val="24"/>
        </w:rPr>
      </w:pPr>
      <w:r>
        <w:rPr>
          <w:sz w:val="24"/>
          <w:szCs w:val="24"/>
        </w:rPr>
        <w:t>Chứng minh tứ giác MNPQ là hình vuông.</w:t>
      </w:r>
    </w:p>
    <w:p w:rsidR="009E0C84" w:rsidRDefault="009E0C84" w:rsidP="009E0C84">
      <w:pPr>
        <w:pStyle w:val="ListParagraph"/>
        <w:numPr>
          <w:ilvl w:val="0"/>
          <w:numId w:val="3"/>
        </w:numPr>
        <w:jc w:val="both"/>
        <w:rPr>
          <w:sz w:val="24"/>
          <w:szCs w:val="24"/>
        </w:rPr>
      </w:pPr>
      <w:r>
        <w:rPr>
          <w:sz w:val="24"/>
          <w:szCs w:val="24"/>
        </w:rPr>
        <w:t>Gọi O là giao điểm của hai đường chéo AC và BD. Chứng minh bốn điểm M, N, P, Q cũng nằm trên đường tròn tâm là điểm O.</w:t>
      </w:r>
    </w:p>
    <w:p w:rsidR="009E0C84" w:rsidRDefault="009E0C84" w:rsidP="00C45BDC">
      <w:pPr>
        <w:ind w:left="567" w:hanging="567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Bài 4: </w:t>
      </w:r>
      <w:r>
        <w:rPr>
          <w:sz w:val="24"/>
          <w:szCs w:val="24"/>
        </w:rPr>
        <w:t>Gọi I, K theo thứ tự là các điểm nằm trên cạnh AB, AD của hình vuông ABCD sao cho AI = AK. Đường thẳng kẻ qua A vuông góc với DI ở P, cắt BC ở Q.</w:t>
      </w:r>
    </w:p>
    <w:p w:rsidR="009E0C84" w:rsidRDefault="009E0C84" w:rsidP="009E0C84">
      <w:pPr>
        <w:jc w:val="both"/>
        <w:rPr>
          <w:sz w:val="24"/>
          <w:szCs w:val="24"/>
        </w:rPr>
      </w:pPr>
      <w:r>
        <w:rPr>
          <w:sz w:val="24"/>
          <w:szCs w:val="24"/>
        </w:rPr>
        <w:tab/>
        <w:t>Chứng minh năm điểm C, D, K, P, Q cùng thuộc một đường tròn.</w:t>
      </w:r>
    </w:p>
    <w:p w:rsidR="009E0C84" w:rsidRDefault="009E0C84" w:rsidP="00C45BDC">
      <w:pPr>
        <w:ind w:left="567" w:hanging="567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Bài 5: </w:t>
      </w:r>
      <w:r>
        <w:rPr>
          <w:sz w:val="24"/>
          <w:szCs w:val="24"/>
        </w:rPr>
        <w:t>Cho hình vuông ABCD, O là giao điểm của hai đường chéo AC và BD. Gọi M, N lần lượt là trung điểm của OB và CD.</w:t>
      </w:r>
    </w:p>
    <w:p w:rsidR="009E0C84" w:rsidRDefault="009E0C84" w:rsidP="009E0C84">
      <w:pPr>
        <w:pStyle w:val="ListParagraph"/>
        <w:numPr>
          <w:ilvl w:val="0"/>
          <w:numId w:val="4"/>
        </w:numPr>
        <w:jc w:val="both"/>
        <w:rPr>
          <w:sz w:val="24"/>
          <w:szCs w:val="24"/>
        </w:rPr>
      </w:pPr>
      <w:r>
        <w:rPr>
          <w:sz w:val="24"/>
          <w:szCs w:val="24"/>
        </w:rPr>
        <w:t>Chứng minh góc AMN vuông, từ đó suy ra bốn điểm A, M, N, D cùng thuộc một đường tròn.</w:t>
      </w:r>
    </w:p>
    <w:p w:rsidR="009E0C84" w:rsidRDefault="009E0C84" w:rsidP="009E0C84">
      <w:pPr>
        <w:pStyle w:val="ListParagraph"/>
        <w:numPr>
          <w:ilvl w:val="0"/>
          <w:numId w:val="4"/>
        </w:numPr>
        <w:jc w:val="both"/>
        <w:rPr>
          <w:sz w:val="24"/>
          <w:szCs w:val="24"/>
        </w:rPr>
      </w:pPr>
      <w:r>
        <w:rPr>
          <w:sz w:val="24"/>
          <w:szCs w:val="24"/>
        </w:rPr>
        <w:t>So sánh AN với MD.</w:t>
      </w:r>
    </w:p>
    <w:p w:rsidR="009E0C84" w:rsidRDefault="009E0C84" w:rsidP="00C45BDC">
      <w:pPr>
        <w:ind w:left="567" w:hanging="567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Bài 6: </w:t>
      </w:r>
      <w:r>
        <w:rPr>
          <w:sz w:val="24"/>
          <w:szCs w:val="24"/>
        </w:rPr>
        <w:t>Cho tam giác ABC cân tại A có AB = 15cm, đường cao AH = 9cm. Tính bán kính đường tròn ngoại tiếp tam giác ABC. (</w:t>
      </w:r>
      <w:r>
        <w:rPr>
          <w:i/>
          <w:sz w:val="24"/>
          <w:szCs w:val="24"/>
        </w:rPr>
        <w:t>Hướng dẫn: Vẽ đường tròn ngoại tiếp tam giác ABC</w:t>
      </w:r>
      <w:r>
        <w:rPr>
          <w:sz w:val="24"/>
          <w:szCs w:val="24"/>
        </w:rPr>
        <w:t>)</w:t>
      </w:r>
    </w:p>
    <w:p w:rsidR="00C45BDC" w:rsidRPr="009E0C84" w:rsidRDefault="00C45BDC" w:rsidP="00C45BDC">
      <w:pPr>
        <w:ind w:left="567" w:hanging="567"/>
        <w:jc w:val="both"/>
        <w:rPr>
          <w:sz w:val="24"/>
          <w:szCs w:val="24"/>
        </w:rPr>
      </w:pPr>
      <w:r>
        <w:rPr>
          <w:b/>
          <w:sz w:val="24"/>
          <w:szCs w:val="24"/>
        </w:rPr>
        <w:t>Bài 7:</w:t>
      </w:r>
      <w:r>
        <w:rPr>
          <w:sz w:val="24"/>
          <w:szCs w:val="24"/>
        </w:rPr>
        <w:t xml:space="preserve"> Cho đường tròn (O; R) và một điểm A nằm trong đường tròn đó ( A khác O), B là điểm nằm trên đường tròn. Tìm tập hợp trung điểm M của đoạn thẳng AB khi điểm B chuyển động trên đường tròn (O).</w:t>
      </w:r>
    </w:p>
    <w:sectPr w:rsidR="00C45BDC" w:rsidRPr="009E0C84" w:rsidSect="00D87274">
      <w:headerReference w:type="default" r:id="rId9"/>
      <w:pgSz w:w="12240" w:h="15840"/>
      <w:pgMar w:top="1239" w:right="1440" w:bottom="1440" w:left="1440" w:header="729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A0683" w:rsidRDefault="001A0683" w:rsidP="00D87274">
      <w:pPr>
        <w:spacing w:after="0" w:line="240" w:lineRule="auto"/>
      </w:pPr>
      <w:r>
        <w:separator/>
      </w:r>
    </w:p>
  </w:endnote>
  <w:endnote w:type="continuationSeparator" w:id="1">
    <w:p w:rsidR="001A0683" w:rsidRDefault="001A0683" w:rsidP="00D872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A0683" w:rsidRDefault="001A0683" w:rsidP="00D87274">
      <w:pPr>
        <w:spacing w:after="0" w:line="240" w:lineRule="auto"/>
      </w:pPr>
      <w:r>
        <w:separator/>
      </w:r>
    </w:p>
  </w:footnote>
  <w:footnote w:type="continuationSeparator" w:id="1">
    <w:p w:rsidR="001A0683" w:rsidRDefault="001A0683" w:rsidP="00D872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7274" w:rsidRPr="00D87274" w:rsidRDefault="00D87274">
    <w:pPr>
      <w:pStyle w:val="Header"/>
      <w:rPr>
        <w:i/>
        <w:sz w:val="24"/>
        <w:szCs w:val="24"/>
        <w:u w:val="single"/>
      </w:rPr>
    </w:pPr>
    <w:r w:rsidRPr="00D87274">
      <w:rPr>
        <w:i/>
        <w:sz w:val="24"/>
        <w:szCs w:val="24"/>
        <w:u w:val="single"/>
      </w:rPr>
      <w:t>Hình học 9 – Chương II</w:t>
    </w:r>
  </w:p>
  <w:p w:rsidR="00D87274" w:rsidRDefault="00D8727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783CD3"/>
    <w:multiLevelType w:val="hybridMultilevel"/>
    <w:tmpl w:val="539CF85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78409D"/>
    <w:multiLevelType w:val="hybridMultilevel"/>
    <w:tmpl w:val="07FE034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EC5C1A"/>
    <w:multiLevelType w:val="hybridMultilevel"/>
    <w:tmpl w:val="389C1F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5E362D4"/>
    <w:multiLevelType w:val="hybridMultilevel"/>
    <w:tmpl w:val="45AC49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706C8"/>
    <w:rsid w:val="000C050F"/>
    <w:rsid w:val="000F2C4E"/>
    <w:rsid w:val="001A0683"/>
    <w:rsid w:val="002043DE"/>
    <w:rsid w:val="002D4B75"/>
    <w:rsid w:val="003706C8"/>
    <w:rsid w:val="00620951"/>
    <w:rsid w:val="00714D9E"/>
    <w:rsid w:val="009E0C84"/>
    <w:rsid w:val="00C45BDC"/>
    <w:rsid w:val="00D87274"/>
    <w:rsid w:val="00E054A8"/>
    <w:rsid w:val="00EE4D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43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095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872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87274"/>
  </w:style>
  <w:style w:type="paragraph" w:styleId="Footer">
    <w:name w:val="footer"/>
    <w:basedOn w:val="Normal"/>
    <w:link w:val="FooterChar"/>
    <w:uiPriority w:val="99"/>
    <w:semiHidden/>
    <w:unhideWhenUsed/>
    <w:rsid w:val="00D872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87274"/>
  </w:style>
  <w:style w:type="paragraph" w:styleId="BalloonText">
    <w:name w:val="Balloon Text"/>
    <w:basedOn w:val="Normal"/>
    <w:link w:val="BalloonTextChar"/>
    <w:uiPriority w:val="99"/>
    <w:semiHidden/>
    <w:unhideWhenUsed/>
    <w:rsid w:val="00D872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727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</Pages>
  <Words>233</Words>
  <Characters>133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Thanh Lieu</dc:creator>
  <cp:lastModifiedBy>Thanh Thanh Lieu</cp:lastModifiedBy>
  <cp:revision>6</cp:revision>
  <cp:lastPrinted>2016-07-01T14:58:00Z</cp:lastPrinted>
  <dcterms:created xsi:type="dcterms:W3CDTF">2016-07-01T14:26:00Z</dcterms:created>
  <dcterms:modified xsi:type="dcterms:W3CDTF">2016-07-01T15:05:00Z</dcterms:modified>
</cp:coreProperties>
</file>